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6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0" r:id="rId27"/>
    <p:sldId id="518" r:id="rId28"/>
    <p:sldId id="345" r:id="rId29"/>
    <p:sldId id="341" r:id="rId30"/>
    <p:sldId id="543" r:id="rId31"/>
    <p:sldId id="409" r:id="rId32"/>
    <p:sldId id="544" r:id="rId33"/>
    <p:sldId id="558" r:id="rId34"/>
    <p:sldId id="560" r:id="rId35"/>
    <p:sldId id="561" r:id="rId36"/>
    <p:sldId id="563" r:id="rId37"/>
    <p:sldId id="564" r:id="rId38"/>
    <p:sldId id="553" r:id="rId39"/>
    <p:sldId id="506" r:id="rId40"/>
    <p:sldId id="517" r:id="rId41"/>
    <p:sldId id="464" r:id="rId42"/>
    <p:sldId id="528" r:id="rId43"/>
    <p:sldId id="471" r:id="rId44"/>
    <p:sldId id="509" r:id="rId45"/>
    <p:sldId id="510" r:id="rId46"/>
    <p:sldId id="474" r:id="rId47"/>
    <p:sldId id="532" r:id="rId48"/>
    <p:sldId id="533" r:id="rId49"/>
    <p:sldId id="476" r:id="rId50"/>
    <p:sldId id="487" r:id="rId51"/>
    <p:sldId id="541" r:id="rId52"/>
    <p:sldId id="536" r:id="rId53"/>
    <p:sldId id="550" r:id="rId54"/>
    <p:sldId id="547" r:id="rId5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ommentAuthors" Target="commentAuthor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2.png"/><Relationship Id="rId4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1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1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9.w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18" y="1731756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" y="1733466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290584" y="1791102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3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68139" y="1792526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075582" y="811570"/>
            <a:ext cx="2144177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傳統梁鋼筋配置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562622" y="6108120"/>
            <a:ext cx="3170099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多點斷筋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梁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71392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</m:t>
                      </m:r>
                      <m:r>
                        <a:rPr lang="en-US" altLang="zh-TW" sz="20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.</m:t>
                      </m:r>
                      <m:r>
                        <a:rPr lang="en-US" altLang="zh-TW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4</m:t>
                      </m:r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71392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0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</m:t>
                      </m:r>
                      <m:r>
                        <a:rPr lang="en-US" altLang="zh-TW" sz="20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81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938351" y="1572577"/>
            <a:ext cx="6781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291</TotalTime>
  <Words>1063</Words>
  <Application>Microsoft Office PowerPoint</Application>
  <PresentationFormat>寬螢幕</PresentationFormat>
  <Paragraphs>502</Paragraphs>
  <Slides>51</Slides>
  <Notes>25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61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78</cp:revision>
  <dcterms:created xsi:type="dcterms:W3CDTF">2015-10-12T10:51:44Z</dcterms:created>
  <dcterms:modified xsi:type="dcterms:W3CDTF">2019-05-22T13:4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